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16200438" cy="54181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50" d="100"/>
          <a:sy n="50" d="100"/>
        </p:scale>
        <p:origin x="2280" y="17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25055" y="886719"/>
            <a:ext cx="12150329" cy="1886315"/>
          </a:xfrm>
        </p:spPr>
        <p:txBody>
          <a:bodyPr anchor="b"/>
          <a:lstStyle>
            <a:lvl1pPr algn="ctr">
              <a:defRPr sz="474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5055" y="2845777"/>
            <a:ext cx="12150329" cy="1308129"/>
          </a:xfrm>
        </p:spPr>
        <p:txBody>
          <a:bodyPr/>
          <a:lstStyle>
            <a:lvl1pPr marL="0" indent="0" algn="ctr">
              <a:buNone/>
              <a:defRPr sz="1896"/>
            </a:lvl1pPr>
            <a:lvl2pPr marL="361188" indent="0" algn="ctr">
              <a:buNone/>
              <a:defRPr sz="1580"/>
            </a:lvl2pPr>
            <a:lvl3pPr marL="722376" indent="0" algn="ctr">
              <a:buNone/>
              <a:defRPr sz="1422"/>
            </a:lvl3pPr>
            <a:lvl4pPr marL="1083564" indent="0" algn="ctr">
              <a:buNone/>
              <a:defRPr sz="1264"/>
            </a:lvl4pPr>
            <a:lvl5pPr marL="1444752" indent="0" algn="ctr">
              <a:buNone/>
              <a:defRPr sz="1264"/>
            </a:lvl5pPr>
            <a:lvl6pPr marL="1805940" indent="0" algn="ctr">
              <a:buNone/>
              <a:defRPr sz="1264"/>
            </a:lvl6pPr>
            <a:lvl7pPr marL="2167128" indent="0" algn="ctr">
              <a:buNone/>
              <a:defRPr sz="1264"/>
            </a:lvl7pPr>
            <a:lvl8pPr marL="2528316" indent="0" algn="ctr">
              <a:buNone/>
              <a:defRPr sz="1264"/>
            </a:lvl8pPr>
            <a:lvl9pPr marL="2889504" indent="0" algn="ctr">
              <a:buNone/>
              <a:defRPr sz="1264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9656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7162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93439" y="288465"/>
            <a:ext cx="3493219" cy="4591622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780" y="288465"/>
            <a:ext cx="10277153" cy="4591622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6025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3621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5342" y="1350772"/>
            <a:ext cx="13972878" cy="2253795"/>
          </a:xfrm>
        </p:spPr>
        <p:txBody>
          <a:bodyPr anchor="b"/>
          <a:lstStyle>
            <a:lvl1pPr>
              <a:defRPr sz="474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5342" y="3625889"/>
            <a:ext cx="13972878" cy="1185217"/>
          </a:xfrm>
        </p:spPr>
        <p:txBody>
          <a:bodyPr/>
          <a:lstStyle>
            <a:lvl1pPr marL="0" indent="0">
              <a:buNone/>
              <a:defRPr sz="1896">
                <a:solidFill>
                  <a:schemeClr val="tx1">
                    <a:tint val="75000"/>
                  </a:schemeClr>
                </a:solidFill>
              </a:defRPr>
            </a:lvl1pPr>
            <a:lvl2pPr marL="361188" indent="0">
              <a:buNone/>
              <a:defRPr sz="1580">
                <a:solidFill>
                  <a:schemeClr val="tx1">
                    <a:tint val="75000"/>
                  </a:schemeClr>
                </a:solidFill>
              </a:defRPr>
            </a:lvl2pPr>
            <a:lvl3pPr marL="722376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3pPr>
            <a:lvl4pPr marL="1083564" indent="0">
              <a:buNone/>
              <a:defRPr sz="1264">
                <a:solidFill>
                  <a:schemeClr val="tx1">
                    <a:tint val="75000"/>
                  </a:schemeClr>
                </a:solidFill>
              </a:defRPr>
            </a:lvl4pPr>
            <a:lvl5pPr marL="1444752" indent="0">
              <a:buNone/>
              <a:defRPr sz="1264">
                <a:solidFill>
                  <a:schemeClr val="tx1">
                    <a:tint val="75000"/>
                  </a:schemeClr>
                </a:solidFill>
              </a:defRPr>
            </a:lvl5pPr>
            <a:lvl6pPr marL="1805940" indent="0">
              <a:buNone/>
              <a:defRPr sz="1264">
                <a:solidFill>
                  <a:schemeClr val="tx1">
                    <a:tint val="75000"/>
                  </a:schemeClr>
                </a:solidFill>
              </a:defRPr>
            </a:lvl6pPr>
            <a:lvl7pPr marL="2167128" indent="0">
              <a:buNone/>
              <a:defRPr sz="1264">
                <a:solidFill>
                  <a:schemeClr val="tx1">
                    <a:tint val="75000"/>
                  </a:schemeClr>
                </a:solidFill>
              </a:defRPr>
            </a:lvl7pPr>
            <a:lvl8pPr marL="2528316" indent="0">
              <a:buNone/>
              <a:defRPr sz="1264">
                <a:solidFill>
                  <a:schemeClr val="tx1">
                    <a:tint val="75000"/>
                  </a:schemeClr>
                </a:solidFill>
              </a:defRPr>
            </a:lvl8pPr>
            <a:lvl9pPr marL="2889504" indent="0">
              <a:buNone/>
              <a:defRPr sz="126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306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3780" y="1442328"/>
            <a:ext cx="6885186" cy="3437759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01472" y="1442328"/>
            <a:ext cx="6885186" cy="3437759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90013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890" y="288466"/>
            <a:ext cx="13972878" cy="1047256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5891" y="1328197"/>
            <a:ext cx="6853544" cy="650929"/>
          </a:xfrm>
        </p:spPr>
        <p:txBody>
          <a:bodyPr anchor="b"/>
          <a:lstStyle>
            <a:lvl1pPr marL="0" indent="0">
              <a:buNone/>
              <a:defRPr sz="1896" b="1"/>
            </a:lvl1pPr>
            <a:lvl2pPr marL="361188" indent="0">
              <a:buNone/>
              <a:defRPr sz="1580" b="1"/>
            </a:lvl2pPr>
            <a:lvl3pPr marL="722376" indent="0">
              <a:buNone/>
              <a:defRPr sz="1422" b="1"/>
            </a:lvl3pPr>
            <a:lvl4pPr marL="1083564" indent="0">
              <a:buNone/>
              <a:defRPr sz="1264" b="1"/>
            </a:lvl4pPr>
            <a:lvl5pPr marL="1444752" indent="0">
              <a:buNone/>
              <a:defRPr sz="1264" b="1"/>
            </a:lvl5pPr>
            <a:lvl6pPr marL="1805940" indent="0">
              <a:buNone/>
              <a:defRPr sz="1264" b="1"/>
            </a:lvl6pPr>
            <a:lvl7pPr marL="2167128" indent="0">
              <a:buNone/>
              <a:defRPr sz="1264" b="1"/>
            </a:lvl7pPr>
            <a:lvl8pPr marL="2528316" indent="0">
              <a:buNone/>
              <a:defRPr sz="1264" b="1"/>
            </a:lvl8pPr>
            <a:lvl9pPr marL="2889504" indent="0">
              <a:buNone/>
              <a:defRPr sz="126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5891" y="1979126"/>
            <a:ext cx="6853544" cy="291099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01472" y="1328197"/>
            <a:ext cx="6887296" cy="650929"/>
          </a:xfrm>
        </p:spPr>
        <p:txBody>
          <a:bodyPr anchor="b"/>
          <a:lstStyle>
            <a:lvl1pPr marL="0" indent="0">
              <a:buNone/>
              <a:defRPr sz="1896" b="1"/>
            </a:lvl1pPr>
            <a:lvl2pPr marL="361188" indent="0">
              <a:buNone/>
              <a:defRPr sz="1580" b="1"/>
            </a:lvl2pPr>
            <a:lvl3pPr marL="722376" indent="0">
              <a:buNone/>
              <a:defRPr sz="1422" b="1"/>
            </a:lvl3pPr>
            <a:lvl4pPr marL="1083564" indent="0">
              <a:buNone/>
              <a:defRPr sz="1264" b="1"/>
            </a:lvl4pPr>
            <a:lvl5pPr marL="1444752" indent="0">
              <a:buNone/>
              <a:defRPr sz="1264" b="1"/>
            </a:lvl5pPr>
            <a:lvl6pPr marL="1805940" indent="0">
              <a:buNone/>
              <a:defRPr sz="1264" b="1"/>
            </a:lvl6pPr>
            <a:lvl7pPr marL="2167128" indent="0">
              <a:buNone/>
              <a:defRPr sz="1264" b="1"/>
            </a:lvl7pPr>
            <a:lvl8pPr marL="2528316" indent="0">
              <a:buNone/>
              <a:defRPr sz="1264" b="1"/>
            </a:lvl8pPr>
            <a:lvl9pPr marL="2889504" indent="0">
              <a:buNone/>
              <a:defRPr sz="126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01472" y="1979126"/>
            <a:ext cx="6887296" cy="291099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235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0205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2257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891" y="361209"/>
            <a:ext cx="5225062" cy="1264232"/>
          </a:xfrm>
        </p:spPr>
        <p:txBody>
          <a:bodyPr anchor="b"/>
          <a:lstStyle>
            <a:lvl1pPr>
              <a:defRPr sz="25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87296" y="780112"/>
            <a:ext cx="8201472" cy="3850390"/>
          </a:xfrm>
        </p:spPr>
        <p:txBody>
          <a:bodyPr/>
          <a:lstStyle>
            <a:lvl1pPr>
              <a:defRPr sz="2528"/>
            </a:lvl1pPr>
            <a:lvl2pPr>
              <a:defRPr sz="2212"/>
            </a:lvl2pPr>
            <a:lvl3pPr>
              <a:defRPr sz="1896"/>
            </a:lvl3pPr>
            <a:lvl4pPr>
              <a:defRPr sz="1580"/>
            </a:lvl4pPr>
            <a:lvl5pPr>
              <a:defRPr sz="1580"/>
            </a:lvl5pPr>
            <a:lvl6pPr>
              <a:defRPr sz="1580"/>
            </a:lvl6pPr>
            <a:lvl7pPr>
              <a:defRPr sz="1580"/>
            </a:lvl7pPr>
            <a:lvl8pPr>
              <a:defRPr sz="1580"/>
            </a:lvl8pPr>
            <a:lvl9pPr>
              <a:defRPr sz="158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891" y="1625442"/>
            <a:ext cx="5225062" cy="3011331"/>
          </a:xfrm>
        </p:spPr>
        <p:txBody>
          <a:bodyPr/>
          <a:lstStyle>
            <a:lvl1pPr marL="0" indent="0">
              <a:buNone/>
              <a:defRPr sz="1264"/>
            </a:lvl1pPr>
            <a:lvl2pPr marL="361188" indent="0">
              <a:buNone/>
              <a:defRPr sz="1106"/>
            </a:lvl2pPr>
            <a:lvl3pPr marL="722376" indent="0">
              <a:buNone/>
              <a:defRPr sz="948"/>
            </a:lvl3pPr>
            <a:lvl4pPr marL="1083564" indent="0">
              <a:buNone/>
              <a:defRPr sz="790"/>
            </a:lvl4pPr>
            <a:lvl5pPr marL="1444752" indent="0">
              <a:buNone/>
              <a:defRPr sz="790"/>
            </a:lvl5pPr>
            <a:lvl6pPr marL="1805940" indent="0">
              <a:buNone/>
              <a:defRPr sz="790"/>
            </a:lvl6pPr>
            <a:lvl7pPr marL="2167128" indent="0">
              <a:buNone/>
              <a:defRPr sz="790"/>
            </a:lvl7pPr>
            <a:lvl8pPr marL="2528316" indent="0">
              <a:buNone/>
              <a:defRPr sz="790"/>
            </a:lvl8pPr>
            <a:lvl9pPr marL="2889504" indent="0">
              <a:buNone/>
              <a:defRPr sz="79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3628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891" y="361209"/>
            <a:ext cx="5225062" cy="1264232"/>
          </a:xfrm>
        </p:spPr>
        <p:txBody>
          <a:bodyPr anchor="b"/>
          <a:lstStyle>
            <a:lvl1pPr>
              <a:defRPr sz="25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87296" y="780112"/>
            <a:ext cx="8201472" cy="3850390"/>
          </a:xfrm>
        </p:spPr>
        <p:txBody>
          <a:bodyPr anchor="t"/>
          <a:lstStyle>
            <a:lvl1pPr marL="0" indent="0">
              <a:buNone/>
              <a:defRPr sz="2528"/>
            </a:lvl1pPr>
            <a:lvl2pPr marL="361188" indent="0">
              <a:buNone/>
              <a:defRPr sz="2212"/>
            </a:lvl2pPr>
            <a:lvl3pPr marL="722376" indent="0">
              <a:buNone/>
              <a:defRPr sz="1896"/>
            </a:lvl3pPr>
            <a:lvl4pPr marL="1083564" indent="0">
              <a:buNone/>
              <a:defRPr sz="1580"/>
            </a:lvl4pPr>
            <a:lvl5pPr marL="1444752" indent="0">
              <a:buNone/>
              <a:defRPr sz="1580"/>
            </a:lvl5pPr>
            <a:lvl6pPr marL="1805940" indent="0">
              <a:buNone/>
              <a:defRPr sz="1580"/>
            </a:lvl6pPr>
            <a:lvl7pPr marL="2167128" indent="0">
              <a:buNone/>
              <a:defRPr sz="1580"/>
            </a:lvl7pPr>
            <a:lvl8pPr marL="2528316" indent="0">
              <a:buNone/>
              <a:defRPr sz="1580"/>
            </a:lvl8pPr>
            <a:lvl9pPr marL="2889504" indent="0">
              <a:buNone/>
              <a:defRPr sz="158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891" y="1625442"/>
            <a:ext cx="5225062" cy="3011331"/>
          </a:xfrm>
        </p:spPr>
        <p:txBody>
          <a:bodyPr/>
          <a:lstStyle>
            <a:lvl1pPr marL="0" indent="0">
              <a:buNone/>
              <a:defRPr sz="1264"/>
            </a:lvl1pPr>
            <a:lvl2pPr marL="361188" indent="0">
              <a:buNone/>
              <a:defRPr sz="1106"/>
            </a:lvl2pPr>
            <a:lvl3pPr marL="722376" indent="0">
              <a:buNone/>
              <a:defRPr sz="948"/>
            </a:lvl3pPr>
            <a:lvl4pPr marL="1083564" indent="0">
              <a:buNone/>
              <a:defRPr sz="790"/>
            </a:lvl4pPr>
            <a:lvl5pPr marL="1444752" indent="0">
              <a:buNone/>
              <a:defRPr sz="790"/>
            </a:lvl5pPr>
            <a:lvl6pPr marL="1805940" indent="0">
              <a:buNone/>
              <a:defRPr sz="790"/>
            </a:lvl6pPr>
            <a:lvl7pPr marL="2167128" indent="0">
              <a:buNone/>
              <a:defRPr sz="790"/>
            </a:lvl7pPr>
            <a:lvl8pPr marL="2528316" indent="0">
              <a:buNone/>
              <a:defRPr sz="790"/>
            </a:lvl8pPr>
            <a:lvl9pPr marL="2889504" indent="0">
              <a:buNone/>
              <a:defRPr sz="79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8468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3780" y="288466"/>
            <a:ext cx="13972878" cy="10472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780" y="1442328"/>
            <a:ext cx="13972878" cy="34377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3780" y="5021811"/>
            <a:ext cx="3645099" cy="28846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4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57B05-0E52-4E24-8154-3605B238A14B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66395" y="5021811"/>
            <a:ext cx="5467648" cy="28846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4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41559" y="5021811"/>
            <a:ext cx="3645099" cy="28846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4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D2A03D-3C7A-4B7E-80C0-95DDB7F3CB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3725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722376" rtl="0" eaLnBrk="1" latinLnBrk="0" hangingPunct="1">
        <a:lnSpc>
          <a:spcPct val="90000"/>
        </a:lnSpc>
        <a:spcBef>
          <a:spcPct val="0"/>
        </a:spcBef>
        <a:buNone/>
        <a:defRPr sz="347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0594" indent="-180594" algn="l" defTabSz="722376" rtl="0" eaLnBrk="1" latinLnBrk="0" hangingPunct="1">
        <a:lnSpc>
          <a:spcPct val="90000"/>
        </a:lnSpc>
        <a:spcBef>
          <a:spcPts val="790"/>
        </a:spcBef>
        <a:buFont typeface="Arial" panose="020B0604020202020204" pitchFamily="34" charset="0"/>
        <a:buChar char="•"/>
        <a:defRPr sz="2212" kern="1200">
          <a:solidFill>
            <a:schemeClr val="tx1"/>
          </a:solidFill>
          <a:latin typeface="+mn-lt"/>
          <a:ea typeface="+mn-ea"/>
          <a:cs typeface="+mn-cs"/>
        </a:defRPr>
      </a:lvl1pPr>
      <a:lvl2pPr marL="541782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896" kern="1200">
          <a:solidFill>
            <a:schemeClr val="tx1"/>
          </a:solidFill>
          <a:latin typeface="+mn-lt"/>
          <a:ea typeface="+mn-ea"/>
          <a:cs typeface="+mn-cs"/>
        </a:defRPr>
      </a:lvl2pPr>
      <a:lvl3pPr marL="902970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580" kern="1200">
          <a:solidFill>
            <a:schemeClr val="tx1"/>
          </a:solidFill>
          <a:latin typeface="+mn-lt"/>
          <a:ea typeface="+mn-ea"/>
          <a:cs typeface="+mn-cs"/>
        </a:defRPr>
      </a:lvl3pPr>
      <a:lvl4pPr marL="1264158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4pPr>
      <a:lvl5pPr marL="1625346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5pPr>
      <a:lvl6pPr marL="1986534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6pPr>
      <a:lvl7pPr marL="2347722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7pPr>
      <a:lvl8pPr marL="2708910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8pPr>
      <a:lvl9pPr marL="3070098" indent="-180594" algn="l" defTabSz="722376" rtl="0" eaLnBrk="1" latinLnBrk="0" hangingPunct="1">
        <a:lnSpc>
          <a:spcPct val="90000"/>
        </a:lnSpc>
        <a:spcBef>
          <a:spcPts val="395"/>
        </a:spcBef>
        <a:buFont typeface="Arial" panose="020B0604020202020204" pitchFamily="34" charset="0"/>
        <a:buChar char="•"/>
        <a:defRPr sz="142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1pPr>
      <a:lvl2pPr marL="361188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2pPr>
      <a:lvl3pPr marL="722376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3pPr>
      <a:lvl4pPr marL="1083564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4pPr>
      <a:lvl5pPr marL="1444752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5pPr>
      <a:lvl6pPr marL="1805940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6pPr>
      <a:lvl7pPr marL="2167128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7pPr>
      <a:lvl8pPr marL="2528316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8pPr>
      <a:lvl9pPr marL="2889504" algn="l" defTabSz="722376" rtl="0" eaLnBrk="1" latinLnBrk="0" hangingPunct="1">
        <a:defRPr sz="142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12" Type="http://schemas.openxmlformats.org/officeDocument/2006/relationships/image" Target="../media/image9.sv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.e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áfico 3">
            <a:extLst>
              <a:ext uri="{FF2B5EF4-FFF2-40B4-BE49-F238E27FC236}">
                <a16:creationId xmlns:a16="http://schemas.microsoft.com/office/drawing/2014/main" id="{5662778F-9E20-48F8-806F-FCC22C2ACD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-1" y="0"/>
            <a:ext cx="5413989" cy="4064900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D0CABD58-53CF-4066-B4A4-5DF570FFC9F8}"/>
              </a:ext>
            </a:extLst>
          </p:cNvPr>
          <p:cNvSpPr txBox="1"/>
          <p:nvPr/>
        </p:nvSpPr>
        <p:spPr>
          <a:xfrm>
            <a:off x="4369144" y="1528844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0.8 </a:t>
            </a:r>
            <a:r>
              <a:rPr lang="pt-BR" dirty="0" err="1"/>
              <a:t>eV</a:t>
            </a:r>
            <a:r>
              <a:rPr lang="pt-BR" dirty="0"/>
              <a:t> 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5BF383D5-CAED-4F3B-83FD-3D4D7E482706}"/>
              </a:ext>
            </a:extLst>
          </p:cNvPr>
          <p:cNvCxnSpPr/>
          <p:nvPr/>
        </p:nvCxnSpPr>
        <p:spPr>
          <a:xfrm>
            <a:off x="4369144" y="1552776"/>
            <a:ext cx="0" cy="321469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2046AAE-2686-4B54-96B3-D449A4722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82140"/>
              </p:ext>
            </p:extLst>
          </p:nvPr>
        </p:nvGraphicFramePr>
        <p:xfrm>
          <a:off x="733425" y="4083050"/>
          <a:ext cx="394811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5" imgW="3326623" imgH="1086520" progId="ChemDraw.Document.6.0">
                  <p:embed/>
                </p:oleObj>
              </mc:Choice>
              <mc:Fallback>
                <p:oleObj name="CS ChemDraw Drawing" r:id="rId5" imgW="3326623" imgH="1086520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BE09C8C-8514-45D6-B63D-151FD1820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425" y="4083050"/>
                        <a:ext cx="3948113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áfico 12">
            <a:extLst>
              <a:ext uri="{FF2B5EF4-FFF2-40B4-BE49-F238E27FC236}">
                <a16:creationId xmlns:a16="http://schemas.microsoft.com/office/drawing/2014/main" id="{CDE2DE85-C45D-4B62-91EA-93BA5242CA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786449" y="500"/>
            <a:ext cx="5413322" cy="4064400"/>
          </a:xfrm>
          <a:prstGeom prst="rect">
            <a:avLst/>
          </a:prstGeom>
        </p:spPr>
      </p:pic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82CED76-AFB0-45CA-8CF5-2D8B01557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4241"/>
              </p:ext>
            </p:extLst>
          </p:nvPr>
        </p:nvGraphicFramePr>
        <p:xfrm>
          <a:off x="11425238" y="4156075"/>
          <a:ext cx="41370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9" imgW="3853748" imgH="1060270" progId="ChemDraw.Document.6.0">
                  <p:embed/>
                </p:oleObj>
              </mc:Choice>
              <mc:Fallback>
                <p:oleObj name="CS ChemDraw Drawing" r:id="rId9" imgW="3853748" imgH="1060270" progId="ChemDraw.Document.6.0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EC3BFFB-B161-480B-9942-12DB03BA5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25238" y="4156075"/>
                        <a:ext cx="413702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áfico 14">
            <a:extLst>
              <a:ext uri="{FF2B5EF4-FFF2-40B4-BE49-F238E27FC236}">
                <a16:creationId xmlns:a16="http://schemas.microsoft.com/office/drawing/2014/main" id="{C0465082-C342-4DD4-9465-2D44F44E53A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93557" y="500"/>
            <a:ext cx="5413322" cy="4064400"/>
          </a:xfrm>
          <a:prstGeom prst="rect">
            <a:avLst/>
          </a:prstGeom>
        </p:spPr>
      </p:pic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0ACC5946-1C6E-443C-934D-9CAF0BAD8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97043"/>
              </p:ext>
            </p:extLst>
          </p:nvPr>
        </p:nvGraphicFramePr>
        <p:xfrm>
          <a:off x="6262688" y="4140200"/>
          <a:ext cx="36750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13" imgW="3326623" imgH="1060270" progId="ChemDraw.Document.6.0">
                  <p:embed/>
                </p:oleObj>
              </mc:Choice>
              <mc:Fallback>
                <p:oleObj name="CS ChemDraw Drawing" r:id="rId13" imgW="3326623" imgH="1060270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BE09C8C-8514-45D6-B63D-151FD1820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2688" y="4140200"/>
                        <a:ext cx="3675062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7801FB5C-D8AF-45AD-B1F2-146A96D48D39}"/>
              </a:ext>
            </a:extLst>
          </p:cNvPr>
          <p:cNvSpPr txBox="1"/>
          <p:nvPr/>
        </p:nvSpPr>
        <p:spPr>
          <a:xfrm>
            <a:off x="9859706" y="1552776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0.8 </a:t>
            </a:r>
            <a:r>
              <a:rPr lang="pt-BR" dirty="0" err="1"/>
              <a:t>eV</a:t>
            </a:r>
            <a:r>
              <a:rPr lang="pt-BR" dirty="0"/>
              <a:t> 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F216B0C7-9519-4A4F-B55A-175D8A61B07E}"/>
              </a:ext>
            </a:extLst>
          </p:cNvPr>
          <p:cNvCxnSpPr/>
          <p:nvPr/>
        </p:nvCxnSpPr>
        <p:spPr>
          <a:xfrm>
            <a:off x="9859706" y="1576708"/>
            <a:ext cx="0" cy="321469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9AE1C65E-9373-4FDC-A69E-791450D476DE}"/>
              </a:ext>
            </a:extLst>
          </p:cNvPr>
          <p:cNvSpPr txBox="1"/>
          <p:nvPr/>
        </p:nvSpPr>
        <p:spPr>
          <a:xfrm>
            <a:off x="15154369" y="154238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0.3 </a:t>
            </a:r>
            <a:r>
              <a:rPr lang="pt-BR" dirty="0" err="1"/>
              <a:t>eV</a:t>
            </a:r>
            <a:r>
              <a:rPr lang="pt-BR" dirty="0"/>
              <a:t> 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57045D03-B64A-4F67-BEF3-42BF681DE29E}"/>
              </a:ext>
            </a:extLst>
          </p:cNvPr>
          <p:cNvCxnSpPr/>
          <p:nvPr/>
        </p:nvCxnSpPr>
        <p:spPr>
          <a:xfrm>
            <a:off x="15154369" y="1566312"/>
            <a:ext cx="0" cy="321469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33FA4E9-5918-420C-9A07-F48EC4054505}"/>
              </a:ext>
            </a:extLst>
          </p:cNvPr>
          <p:cNvSpPr txBox="1"/>
          <p:nvPr/>
        </p:nvSpPr>
        <p:spPr>
          <a:xfrm>
            <a:off x="21096" y="0"/>
            <a:ext cx="474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a)</a:t>
            </a:r>
            <a:endParaRPr lang="pt-BR" b="1" dirty="0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F3617097-8FB7-45DB-9EE4-A88E52CD1E12}"/>
              </a:ext>
            </a:extLst>
          </p:cNvPr>
          <p:cNvSpPr txBox="1"/>
          <p:nvPr/>
        </p:nvSpPr>
        <p:spPr>
          <a:xfrm>
            <a:off x="5393557" y="0"/>
            <a:ext cx="489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b)</a:t>
            </a:r>
            <a:endParaRPr lang="pt-BR" b="1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D3A1D0AE-75C3-4789-A501-BB1B4DF2D426}"/>
              </a:ext>
            </a:extLst>
          </p:cNvPr>
          <p:cNvSpPr txBox="1"/>
          <p:nvPr/>
        </p:nvSpPr>
        <p:spPr>
          <a:xfrm>
            <a:off x="10904549" y="0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c)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114246891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</TotalTime>
  <Words>12</Words>
  <Application>Microsoft Office PowerPoint</Application>
  <PresentationFormat>Personalizar</PresentationFormat>
  <Paragraphs>6</Paragraphs>
  <Slides>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Tema do Office</vt:lpstr>
      <vt:lpstr>CS ChemDraw Drawing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5</cp:revision>
  <dcterms:created xsi:type="dcterms:W3CDTF">2020-02-05T22:32:13Z</dcterms:created>
  <dcterms:modified xsi:type="dcterms:W3CDTF">2020-03-10T12:49:10Z</dcterms:modified>
</cp:coreProperties>
</file>